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59AD" w:rsidRPr="00B1778F" w:rsidRDefault="00D359AD" w:rsidP="00B5621B">
      <w:pPr>
        <w:spacing w:after="120" w:line="240" w:lineRule="auto"/>
        <w:ind w:left="567" w:hanging="567"/>
        <w:jc w:val="center"/>
        <w:rPr>
          <w:b/>
        </w:rPr>
      </w:pPr>
      <w:r w:rsidRPr="00B1778F">
        <w:rPr>
          <w:b/>
        </w:rPr>
        <w:t>ÔN TẬP HÌNH HỌC</w:t>
      </w:r>
      <w:r w:rsidR="004059A0">
        <w:rPr>
          <w:b/>
        </w:rPr>
        <w:t xml:space="preserve"> 9</w:t>
      </w:r>
    </w:p>
    <w:p w:rsidR="00060342" w:rsidRPr="0018505E" w:rsidRDefault="00D359AD" w:rsidP="001E5B7A">
      <w:pPr>
        <w:spacing w:after="120" w:line="240" w:lineRule="auto"/>
        <w:ind w:left="567" w:hanging="567"/>
        <w:jc w:val="center"/>
        <w:rPr>
          <w:b/>
          <w:i/>
        </w:rPr>
      </w:pPr>
      <w:r w:rsidRPr="00B1778F">
        <w:rPr>
          <w:b/>
          <w:i/>
        </w:rPr>
        <w:t>(Học kì I)</w:t>
      </w:r>
    </w:p>
    <w:p w:rsidR="00E61DD1" w:rsidRPr="00B1778F" w:rsidRDefault="00E61DD1" w:rsidP="00B5621B">
      <w:pPr>
        <w:spacing w:after="120" w:line="240" w:lineRule="auto"/>
        <w:ind w:left="567" w:hanging="567"/>
        <w:jc w:val="both"/>
      </w:pPr>
      <w:r w:rsidRPr="00B1778F">
        <w:rPr>
          <w:b/>
        </w:rPr>
        <w:t xml:space="preserve">Bài </w:t>
      </w:r>
      <w:r w:rsidR="00416D3B" w:rsidRPr="00B1778F">
        <w:rPr>
          <w:b/>
        </w:rPr>
        <w:t>1</w:t>
      </w:r>
      <w:r w:rsidRPr="00B1778F">
        <w:rPr>
          <w:b/>
        </w:rPr>
        <w:t xml:space="preserve">: </w:t>
      </w:r>
      <w:r w:rsidRPr="00B1778F">
        <w:t>Cho đường tròn (O; R) có đường kính AB, vẽ dây cung AC có độ dài bằng R.</w:t>
      </w:r>
    </w:p>
    <w:p w:rsidR="00E61DD1" w:rsidRPr="00B1778F" w:rsidRDefault="00E61DD1" w:rsidP="00B5621B">
      <w:pPr>
        <w:spacing w:after="120" w:line="240" w:lineRule="auto"/>
        <w:ind w:left="567"/>
        <w:jc w:val="both"/>
      </w:pPr>
      <w:r w:rsidRPr="00B1778F">
        <w:t xml:space="preserve">a) Tính các góc và cạnh BC của tam giác ABC </w:t>
      </w:r>
      <w:proofErr w:type="gramStart"/>
      <w:r w:rsidRPr="00B1778F">
        <w:t>theo</w:t>
      </w:r>
      <w:proofErr w:type="gramEnd"/>
      <w:r w:rsidRPr="00B1778F">
        <w:t xml:space="preserve"> R.</w:t>
      </w:r>
    </w:p>
    <w:p w:rsidR="00E61DD1" w:rsidRPr="00B1778F" w:rsidRDefault="00E61DD1" w:rsidP="00B5621B">
      <w:pPr>
        <w:spacing w:after="120" w:line="240" w:lineRule="auto"/>
        <w:ind w:left="567"/>
        <w:jc w:val="both"/>
      </w:pPr>
      <w:r w:rsidRPr="00B1778F">
        <w:t>b) Đường tròn tâm I đường kính OC cắt AC tại M, cắt BC tại N. Chứng minh tứ giác OMCN là hình chữ nhật.</w:t>
      </w:r>
    </w:p>
    <w:p w:rsidR="00E61DD1" w:rsidRPr="00B1778F" w:rsidRDefault="00E61DD1" w:rsidP="00B5621B">
      <w:pPr>
        <w:spacing w:after="120" w:line="240" w:lineRule="auto"/>
        <w:ind w:left="567"/>
        <w:jc w:val="both"/>
      </w:pPr>
      <w:r w:rsidRPr="00B1778F">
        <w:t>c) Tiếp tuyến tại C của (O) cắt ON tại E. Chứng minh BE là tiếp tuyến của (O).</w:t>
      </w:r>
    </w:p>
    <w:p w:rsidR="00E61DD1" w:rsidRDefault="00E61DD1" w:rsidP="00B5621B">
      <w:pPr>
        <w:spacing w:after="120" w:line="240" w:lineRule="auto"/>
        <w:ind w:left="567"/>
        <w:jc w:val="both"/>
      </w:pPr>
      <w:r w:rsidRPr="00B1778F">
        <w:t xml:space="preserve">d) Tính diện tích tứ giác ECOB </w:t>
      </w:r>
      <w:proofErr w:type="gramStart"/>
      <w:r w:rsidRPr="00B1778F">
        <w:t>theo</w:t>
      </w:r>
      <w:proofErr w:type="gramEnd"/>
      <w:r w:rsidRPr="00B1778F">
        <w:t xml:space="preserve"> R.</w:t>
      </w:r>
    </w:p>
    <w:p w:rsidR="000A1168" w:rsidRDefault="000A1168" w:rsidP="000A1168">
      <w:pPr>
        <w:spacing w:after="120" w:line="240" w:lineRule="auto"/>
        <w:ind w:left="426" w:hanging="426"/>
        <w:jc w:val="both"/>
      </w:pPr>
      <w:r>
        <w:rPr>
          <w:b/>
        </w:rPr>
        <w:t xml:space="preserve">Bài 2: </w:t>
      </w:r>
      <w:r>
        <w:t xml:space="preserve">Cho đường tròn (O; R) đường kính AB và điểm M trên đường tròn sao </w:t>
      </w:r>
      <w:proofErr w:type="gramStart"/>
      <w:r>
        <w:t xml:space="preserve">cho </w:t>
      </w:r>
      <w:proofErr w:type="gramEnd"/>
      <w:r w:rsidRPr="000A1168">
        <w:rPr>
          <w:position w:val="-6"/>
        </w:rPr>
        <w:object w:dxaOrig="10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4.4pt;height:16.75pt" o:ole="">
            <v:imagedata r:id="rId4" o:title=""/>
          </v:shape>
          <o:OLEObject Type="Embed" ProgID="Equation.DSMT4" ShapeID="_x0000_i1031" DrawAspect="Content" ObjectID="_1533145490" r:id="rId5"/>
        </w:object>
      </w:r>
      <w:r>
        <w:t xml:space="preserve">. </w:t>
      </w:r>
      <w:proofErr w:type="gramStart"/>
      <w:r>
        <w:t>Kẻ dây MN vuông góc với AB tại H.</w:t>
      </w:r>
      <w:proofErr w:type="gramEnd"/>
    </w:p>
    <w:p w:rsidR="000A1168" w:rsidRDefault="000A1168" w:rsidP="000A1168">
      <w:pPr>
        <w:spacing w:after="120" w:line="240" w:lineRule="auto"/>
        <w:ind w:firstLine="567"/>
        <w:jc w:val="both"/>
      </w:pPr>
      <w:r>
        <w:t xml:space="preserve">a) Chứng minh AM và </w:t>
      </w:r>
      <w:proofErr w:type="gramStart"/>
      <w:r>
        <w:t>AN</w:t>
      </w:r>
      <w:proofErr w:type="gramEnd"/>
      <w:r>
        <w:t xml:space="preserve"> là các tiếp tuyến của đường tròn tâm B bán kính BM.</w:t>
      </w:r>
    </w:p>
    <w:p w:rsidR="000A1168" w:rsidRDefault="000A1168" w:rsidP="000A1168">
      <w:pPr>
        <w:spacing w:after="120" w:line="240" w:lineRule="auto"/>
        <w:ind w:firstLine="567"/>
        <w:jc w:val="both"/>
      </w:pPr>
      <w:r>
        <w:t>b) Chứng minh MN</w:t>
      </w:r>
      <w:r>
        <w:rPr>
          <w:vertAlign w:val="superscript"/>
        </w:rPr>
        <w:t xml:space="preserve">2 </w:t>
      </w:r>
      <w:r>
        <w:t>= 4.AH.HB.</w:t>
      </w:r>
    </w:p>
    <w:p w:rsidR="000A1168" w:rsidRDefault="000A1168" w:rsidP="000A1168">
      <w:pPr>
        <w:spacing w:after="120" w:line="240" w:lineRule="auto"/>
        <w:ind w:firstLine="567"/>
        <w:jc w:val="both"/>
      </w:pPr>
      <w:r>
        <w:t>c) Chứng minh tam giác BMN đều và O là trọng tâm của tam giác đó.</w:t>
      </w:r>
    </w:p>
    <w:p w:rsidR="000A1168" w:rsidRPr="000A1168" w:rsidRDefault="000A1168" w:rsidP="000A1168">
      <w:pPr>
        <w:spacing w:after="120" w:line="240" w:lineRule="auto"/>
        <w:ind w:left="426"/>
        <w:jc w:val="both"/>
      </w:pPr>
      <w:r>
        <w:t xml:space="preserve">d) Tia MO cắt đường tròn (O) tại E, </w:t>
      </w:r>
      <w:proofErr w:type="gramStart"/>
      <w:r>
        <w:t>tia</w:t>
      </w:r>
      <w:proofErr w:type="gramEnd"/>
      <w:r>
        <w:t xml:space="preserve"> MB cắt đường tròn (B; BM) tại F. Chứng minh 3 điểm N, E, F thẳng hàng.</w:t>
      </w:r>
    </w:p>
    <w:p w:rsidR="00E61DD1" w:rsidRPr="00B1778F" w:rsidRDefault="00E61DD1" w:rsidP="00B5621B">
      <w:pPr>
        <w:spacing w:after="120" w:line="240" w:lineRule="auto"/>
        <w:ind w:left="567" w:hanging="567"/>
        <w:jc w:val="both"/>
      </w:pPr>
      <w:r w:rsidRPr="00B1778F">
        <w:rPr>
          <w:b/>
        </w:rPr>
        <w:t xml:space="preserve">Bài </w:t>
      </w:r>
      <w:r w:rsidR="00850E4A" w:rsidRPr="00B1778F">
        <w:rPr>
          <w:b/>
        </w:rPr>
        <w:t>3</w:t>
      </w:r>
      <w:r w:rsidRPr="00B1778F">
        <w:rPr>
          <w:b/>
        </w:rPr>
        <w:t xml:space="preserve">: </w:t>
      </w:r>
      <w:r w:rsidRPr="00B1778F">
        <w:t xml:space="preserve">Cho đường tròn (O; R) đường kính AB. Trên OA lấy điểm E. Gọi I là trung điểm của AE. </w:t>
      </w:r>
      <w:proofErr w:type="gramStart"/>
      <w:r w:rsidRPr="00B1778F">
        <w:t>Qua I vẽ dây cung CD vuông góc với AB. Vẽ đường tròn tâm O’, đường kính EB.</w:t>
      </w:r>
      <w:proofErr w:type="gramEnd"/>
    </w:p>
    <w:p w:rsidR="00E61DD1" w:rsidRPr="00B1778F" w:rsidRDefault="00E61DD1" w:rsidP="00B5621B">
      <w:pPr>
        <w:spacing w:after="120" w:line="240" w:lineRule="auto"/>
        <w:ind w:left="567"/>
        <w:jc w:val="both"/>
      </w:pPr>
      <w:proofErr w:type="gramStart"/>
      <w:r w:rsidRPr="00B1778F">
        <w:t>a) Chứng minh (O) và (O’) tiếp xúc nhau tại B.</w:t>
      </w:r>
      <w:proofErr w:type="gramEnd"/>
    </w:p>
    <w:p w:rsidR="00E61DD1" w:rsidRPr="00B1778F" w:rsidRDefault="00E61DD1" w:rsidP="00B5621B">
      <w:pPr>
        <w:spacing w:after="120" w:line="240" w:lineRule="auto"/>
        <w:ind w:left="567"/>
        <w:jc w:val="both"/>
      </w:pPr>
      <w:r w:rsidRPr="00B1778F">
        <w:t>b) Tứ giác ACED là hình gì?</w:t>
      </w:r>
    </w:p>
    <w:p w:rsidR="00E61DD1" w:rsidRPr="00B1778F" w:rsidRDefault="00E61DD1" w:rsidP="00B5621B">
      <w:pPr>
        <w:spacing w:after="120" w:line="240" w:lineRule="auto"/>
        <w:ind w:left="567"/>
        <w:jc w:val="both"/>
      </w:pPr>
      <w:r w:rsidRPr="00B1778F">
        <w:t>c) CB cắt (O’) tại F. Chứng minh D, E, F thẳng hàng.</w:t>
      </w:r>
    </w:p>
    <w:p w:rsidR="00E61DD1" w:rsidRPr="00B1778F" w:rsidRDefault="00E61DD1" w:rsidP="00B5621B">
      <w:pPr>
        <w:spacing w:after="120" w:line="240" w:lineRule="auto"/>
        <w:ind w:left="567"/>
        <w:jc w:val="both"/>
      </w:pPr>
      <w:r w:rsidRPr="00B1778F">
        <w:t>d) Chứng minh IF là tiếp tuyến của (O’).</w:t>
      </w:r>
    </w:p>
    <w:p w:rsidR="00E61DD1" w:rsidRPr="00B1778F" w:rsidRDefault="00E61DD1" w:rsidP="00B5621B">
      <w:pPr>
        <w:spacing w:after="120" w:line="240" w:lineRule="auto"/>
        <w:ind w:left="567" w:hanging="567"/>
        <w:jc w:val="both"/>
      </w:pPr>
      <w:r w:rsidRPr="00B1778F">
        <w:rPr>
          <w:b/>
        </w:rPr>
        <w:t xml:space="preserve">Bài </w:t>
      </w:r>
      <w:r w:rsidR="00850E4A" w:rsidRPr="00B1778F">
        <w:rPr>
          <w:b/>
        </w:rPr>
        <w:t>4</w:t>
      </w:r>
      <w:r w:rsidRPr="00B1778F">
        <w:rPr>
          <w:b/>
        </w:rPr>
        <w:t xml:space="preserve">: </w:t>
      </w:r>
      <w:r w:rsidRPr="00B1778F">
        <w:t>Cho tam giác ABC vuông tại A, đường cao AH.</w:t>
      </w:r>
    </w:p>
    <w:p w:rsidR="00E61DD1" w:rsidRPr="00B1778F" w:rsidRDefault="00E61DD1" w:rsidP="00B5621B">
      <w:pPr>
        <w:spacing w:after="120" w:line="240" w:lineRule="auto"/>
        <w:ind w:left="567"/>
        <w:jc w:val="both"/>
      </w:pPr>
      <w:r w:rsidRPr="00B1778F">
        <w:t xml:space="preserve">a) Giải tam giác ABC biết </w:t>
      </w:r>
      <w:r w:rsidRPr="00B1778F">
        <w:rPr>
          <w:position w:val="-6"/>
        </w:rPr>
        <w:object w:dxaOrig="720" w:dyaOrig="340">
          <v:shape id="_x0000_i1025" type="#_x0000_t75" style="width:36.85pt;height:16.75pt" o:ole="">
            <v:imagedata r:id="rId6" o:title=""/>
          </v:shape>
          <o:OLEObject Type="Embed" ProgID="Equation.DSMT4" ShapeID="_x0000_i1025" DrawAspect="Content" ObjectID="_1533145491" r:id="rId7"/>
        </w:object>
      </w:r>
      <w:r w:rsidRPr="00B1778F">
        <w:t xml:space="preserve"> và AC = 6cm.</w:t>
      </w:r>
      <w:r w:rsidR="000B46CC">
        <w:t xml:space="preserve"> (làm tròn đến hai chữ số phần thập phân)</w:t>
      </w:r>
    </w:p>
    <w:p w:rsidR="00E61DD1" w:rsidRPr="00B1778F" w:rsidRDefault="00E61DD1" w:rsidP="00B5621B">
      <w:pPr>
        <w:spacing w:after="120" w:line="240" w:lineRule="auto"/>
        <w:ind w:left="567"/>
        <w:jc w:val="both"/>
      </w:pPr>
      <w:r w:rsidRPr="00B1778F">
        <w:t>b) Vẽ đường tròn tâm I, đường kính BH, (I) cắt AB tại M, đường tròn tâm K, đường kính CH cắt AC tại N. Chứng minh tứ giác AMHN là hình chữ nhật và tính MN.</w:t>
      </w:r>
    </w:p>
    <w:p w:rsidR="00E61DD1" w:rsidRPr="00B1778F" w:rsidRDefault="00E61DD1" w:rsidP="00B5621B">
      <w:pPr>
        <w:spacing w:after="120" w:line="240" w:lineRule="auto"/>
        <w:ind w:left="567"/>
        <w:jc w:val="both"/>
      </w:pPr>
      <w:r w:rsidRPr="00B1778F">
        <w:t xml:space="preserve">c) Chứng minh MN là tiếp tuyến </w:t>
      </w:r>
      <w:proofErr w:type="gramStart"/>
      <w:r w:rsidRPr="00B1778F">
        <w:t>chung</w:t>
      </w:r>
      <w:proofErr w:type="gramEnd"/>
      <w:r w:rsidRPr="00B1778F">
        <w:t xml:space="preserve"> của đường tròn tâm I và đường tròn tâm K.</w:t>
      </w:r>
    </w:p>
    <w:p w:rsidR="00E61DD1" w:rsidRPr="00B1778F" w:rsidRDefault="00E61DD1" w:rsidP="00B5621B">
      <w:pPr>
        <w:spacing w:after="120" w:line="240" w:lineRule="auto"/>
        <w:ind w:left="567"/>
        <w:jc w:val="both"/>
      </w:pPr>
      <w:r w:rsidRPr="00B1778F">
        <w:t>d) Nêu điều kiện của tam giác ABC để MN có độ dài lớn nhất.</w:t>
      </w:r>
    </w:p>
    <w:p w:rsidR="00E61DD1" w:rsidRPr="00B1778F" w:rsidRDefault="00E61DD1" w:rsidP="00B5621B">
      <w:pPr>
        <w:spacing w:after="120" w:line="240" w:lineRule="auto"/>
        <w:ind w:left="567" w:hanging="567"/>
        <w:jc w:val="both"/>
      </w:pPr>
      <w:r w:rsidRPr="00B1778F">
        <w:rPr>
          <w:b/>
        </w:rPr>
        <w:t xml:space="preserve">Bài </w:t>
      </w:r>
      <w:r w:rsidR="00233B82" w:rsidRPr="00B1778F">
        <w:rPr>
          <w:b/>
        </w:rPr>
        <w:t>5</w:t>
      </w:r>
      <w:r w:rsidRPr="00B1778F">
        <w:rPr>
          <w:b/>
        </w:rPr>
        <w:t xml:space="preserve">: </w:t>
      </w:r>
      <w:r w:rsidRPr="00B1778F">
        <w:t xml:space="preserve">Cho đường tròn (O; R) và một điểm </w:t>
      </w:r>
      <w:proofErr w:type="gramStart"/>
      <w:r w:rsidRPr="00B1778F">
        <w:t>A</w:t>
      </w:r>
      <w:proofErr w:type="gramEnd"/>
      <w:r w:rsidRPr="00B1778F">
        <w:t xml:space="preserve"> ở ngoài đường tròn. </w:t>
      </w:r>
      <w:proofErr w:type="gramStart"/>
      <w:r w:rsidRPr="00B1778F">
        <w:t>Kẻ các tiếp tuyến AB, AC với đường tròn (B, C là các tiếp điểm).</w:t>
      </w:r>
      <w:proofErr w:type="gramEnd"/>
      <w:r w:rsidRPr="00B1778F">
        <w:t xml:space="preserve"> </w:t>
      </w:r>
      <w:proofErr w:type="gramStart"/>
      <w:r w:rsidRPr="00B1778F">
        <w:t>Gọi H là trung điểm của BC.</w:t>
      </w:r>
      <w:proofErr w:type="gramEnd"/>
    </w:p>
    <w:p w:rsidR="00E61DD1" w:rsidRPr="00B1778F" w:rsidRDefault="00E61DD1" w:rsidP="00B5621B">
      <w:pPr>
        <w:spacing w:after="120" w:line="240" w:lineRule="auto"/>
        <w:ind w:left="567"/>
        <w:jc w:val="both"/>
      </w:pPr>
      <w:proofErr w:type="gramStart"/>
      <w:r w:rsidRPr="00B1778F">
        <w:t>a) Chứng minh A, H, O thẳng hàng và các điểm A, B, O, C cùng thuộc một đường tròn.</w:t>
      </w:r>
      <w:proofErr w:type="gramEnd"/>
    </w:p>
    <w:p w:rsidR="00E61DD1" w:rsidRPr="00B1778F" w:rsidRDefault="00E61DD1" w:rsidP="00B5621B">
      <w:pPr>
        <w:spacing w:after="120" w:line="240" w:lineRule="auto"/>
        <w:ind w:left="567"/>
        <w:jc w:val="both"/>
      </w:pPr>
      <w:r w:rsidRPr="00B1778F">
        <w:t>b) Kẻ đường kính BD của (O), vẽ CK vuông góc với BD. Chứng minh rằng AC.CD = CK.AO.</w:t>
      </w:r>
    </w:p>
    <w:p w:rsidR="00E61DD1" w:rsidRPr="00B1778F" w:rsidRDefault="00DD174F" w:rsidP="00B5621B">
      <w:pPr>
        <w:spacing w:after="120" w:line="240" w:lineRule="auto"/>
        <w:ind w:left="567"/>
        <w:jc w:val="both"/>
      </w:pPr>
      <w:r>
        <w:t>c</w:t>
      </w:r>
      <w:r w:rsidR="00E61DD1" w:rsidRPr="00B1778F">
        <w:t>) AD cắt CK tại I. Chứng minh rằng I là trung điểm của CK.</w:t>
      </w:r>
    </w:p>
    <w:p w:rsidR="00E61DD1" w:rsidRPr="00B1778F" w:rsidRDefault="00E61DD1" w:rsidP="00B5621B">
      <w:pPr>
        <w:spacing w:after="120" w:line="240" w:lineRule="auto"/>
        <w:ind w:left="567" w:hanging="567"/>
        <w:jc w:val="both"/>
      </w:pPr>
      <w:r w:rsidRPr="00B1778F">
        <w:rPr>
          <w:b/>
        </w:rPr>
        <w:t>Bài</w:t>
      </w:r>
      <w:r w:rsidR="00233B82" w:rsidRPr="00B1778F">
        <w:rPr>
          <w:b/>
        </w:rPr>
        <w:t xml:space="preserve"> 6</w:t>
      </w:r>
      <w:r w:rsidRPr="00B1778F">
        <w:rPr>
          <w:b/>
        </w:rPr>
        <w:t xml:space="preserve">: </w:t>
      </w:r>
      <w:r w:rsidRPr="00B1778F">
        <w:t xml:space="preserve">Cho tam giác ABC vuông tại </w:t>
      </w:r>
      <w:proofErr w:type="gramStart"/>
      <w:r w:rsidRPr="00B1778F">
        <w:t>A</w:t>
      </w:r>
      <w:proofErr w:type="gramEnd"/>
      <w:r w:rsidRPr="00B1778F">
        <w:t xml:space="preserve"> nội tiếp trong đường tròn (O; R) có đường kính BC và AB = R. Kẻ dây AD vuông góc với BC tại H.</w:t>
      </w:r>
    </w:p>
    <w:p w:rsidR="00E61DD1" w:rsidRPr="00B1778F" w:rsidRDefault="00E61DD1" w:rsidP="00B5621B">
      <w:pPr>
        <w:spacing w:after="120" w:line="240" w:lineRule="auto"/>
        <w:ind w:left="567"/>
        <w:jc w:val="both"/>
      </w:pPr>
      <w:r w:rsidRPr="00B1778F">
        <w:t>a) Tính độ dài các cạnh AC, AH và số đo các góc B và C.</w:t>
      </w:r>
    </w:p>
    <w:p w:rsidR="00E61DD1" w:rsidRPr="00B1778F" w:rsidRDefault="00E61DD1" w:rsidP="00B5621B">
      <w:pPr>
        <w:spacing w:after="120" w:line="240" w:lineRule="auto"/>
        <w:ind w:left="567"/>
        <w:jc w:val="both"/>
      </w:pPr>
      <w:r w:rsidRPr="00B1778F">
        <w:t>b) Chứng minh AH.HD = HB.HC.</w:t>
      </w:r>
    </w:p>
    <w:p w:rsidR="00E61DD1" w:rsidRPr="00B1778F" w:rsidRDefault="00E61DD1" w:rsidP="00B5621B">
      <w:pPr>
        <w:spacing w:after="120" w:line="240" w:lineRule="auto"/>
        <w:ind w:left="567"/>
        <w:jc w:val="both"/>
      </w:pPr>
      <w:r w:rsidRPr="00B1778F">
        <w:t>c) Gọi M là giao điểm của AC và BD. Qua M kẻ đường thẳng vuông góc với BC cắt BC tại I, cắt AB tại N. Chứng minh ba điểm C, D, N thẳng hàng.</w:t>
      </w:r>
    </w:p>
    <w:p w:rsidR="00E61DD1" w:rsidRPr="00B1778F" w:rsidRDefault="00E61DD1" w:rsidP="00B5621B">
      <w:pPr>
        <w:spacing w:after="120" w:line="240" w:lineRule="auto"/>
        <w:ind w:left="567"/>
        <w:jc w:val="both"/>
      </w:pPr>
      <w:r w:rsidRPr="00B1778F">
        <w:t xml:space="preserve">d) Chứng minh AI là tiếp tuyến của (O) và tính AI </w:t>
      </w:r>
      <w:proofErr w:type="gramStart"/>
      <w:r w:rsidRPr="00B1778F">
        <w:t>theo</w:t>
      </w:r>
      <w:proofErr w:type="gramEnd"/>
      <w:r w:rsidRPr="00B1778F">
        <w:t xml:space="preserve"> R.</w:t>
      </w:r>
    </w:p>
    <w:p w:rsidR="002043DE" w:rsidRPr="00B1778F" w:rsidRDefault="003F1506" w:rsidP="00B5621B">
      <w:pPr>
        <w:spacing w:after="120" w:line="240" w:lineRule="auto"/>
        <w:ind w:left="567" w:hanging="567"/>
      </w:pPr>
      <w:r w:rsidRPr="00B1778F">
        <w:rPr>
          <w:b/>
        </w:rPr>
        <w:t xml:space="preserve">Bài </w:t>
      </w:r>
      <w:r w:rsidR="00233B82" w:rsidRPr="00B1778F">
        <w:rPr>
          <w:b/>
        </w:rPr>
        <w:t>7</w:t>
      </w:r>
      <w:r w:rsidRPr="00B1778F">
        <w:rPr>
          <w:b/>
        </w:rPr>
        <w:t xml:space="preserve">: </w:t>
      </w:r>
      <w:r w:rsidRPr="00B1778F">
        <w:t>Cho hai đường tròn (O) và (O’) cắt nhau tại A và B. Một cát tuyến kẻ qua A cắt (O) tại C, cắt (O’) tại D. Kẻ OM</w:t>
      </w:r>
      <w:r w:rsidR="00D359AD" w:rsidRPr="00B1778F">
        <w:rPr>
          <w:position w:val="-4"/>
        </w:rPr>
        <w:object w:dxaOrig="220" w:dyaOrig="240">
          <v:shape id="_x0000_i1026" type="#_x0000_t75" style="width:10.9pt;height:12.55pt" o:ole="">
            <v:imagedata r:id="rId8" o:title=""/>
          </v:shape>
          <o:OLEObject Type="Embed" ProgID="Equation.DSMT4" ShapeID="_x0000_i1026" DrawAspect="Content" ObjectID="_1533145492" r:id="rId9"/>
        </w:object>
      </w:r>
      <w:r w:rsidRPr="00B1778F">
        <w:t>CD, O’N</w:t>
      </w:r>
      <w:r w:rsidR="00D359AD" w:rsidRPr="00B1778F">
        <w:rPr>
          <w:position w:val="-4"/>
        </w:rPr>
        <w:object w:dxaOrig="220" w:dyaOrig="240">
          <v:shape id="_x0000_i1027" type="#_x0000_t75" style="width:10.9pt;height:12.55pt" o:ole="">
            <v:imagedata r:id="rId10" o:title=""/>
          </v:shape>
          <o:OLEObject Type="Embed" ProgID="Equation.DSMT4" ShapeID="_x0000_i1027" DrawAspect="Content" ObjectID="_1533145493" r:id="rId11"/>
        </w:object>
      </w:r>
      <w:r w:rsidRPr="00B1778F">
        <w:t>CD.</w:t>
      </w:r>
    </w:p>
    <w:p w:rsidR="003F1506" w:rsidRPr="00B1778F" w:rsidRDefault="003F1506" w:rsidP="00B5621B">
      <w:pPr>
        <w:spacing w:after="120" w:line="240" w:lineRule="auto"/>
        <w:ind w:left="567"/>
      </w:pPr>
      <w:r w:rsidRPr="00B1778F">
        <w:t xml:space="preserve">a) Chứng minh </w:t>
      </w:r>
      <w:r w:rsidR="00D359AD" w:rsidRPr="00B1778F">
        <w:rPr>
          <w:position w:val="-22"/>
        </w:rPr>
        <w:object w:dxaOrig="1140" w:dyaOrig="580">
          <v:shape id="_x0000_i1028" type="#_x0000_t75" style="width:56.95pt;height:29.3pt" o:ole="">
            <v:imagedata r:id="rId12" o:title=""/>
          </v:shape>
          <o:OLEObject Type="Embed" ProgID="Equation.DSMT4" ShapeID="_x0000_i1028" DrawAspect="Content" ObjectID="_1533145494" r:id="rId13"/>
        </w:object>
      </w:r>
      <w:r w:rsidRPr="00B1778F">
        <w:t xml:space="preserve"> </w:t>
      </w:r>
    </w:p>
    <w:p w:rsidR="003F1506" w:rsidRPr="00B1778F" w:rsidRDefault="003F1506" w:rsidP="00B5621B">
      <w:pPr>
        <w:spacing w:after="120" w:line="240" w:lineRule="auto"/>
        <w:ind w:left="567"/>
      </w:pPr>
      <w:r w:rsidRPr="00B1778F">
        <w:lastRenderedPageBreak/>
        <w:t xml:space="preserve">b) Gọi I là trung điểm của MN. </w:t>
      </w:r>
      <w:proofErr w:type="gramStart"/>
      <w:r w:rsidRPr="00B1778F">
        <w:t>Chứng minh rằng đường thẳng kẻ qua I và vuông góc với CD luôn đi qua 1 điểm cố định khi cát tuyến CAD thay đổi.</w:t>
      </w:r>
      <w:proofErr w:type="gramEnd"/>
    </w:p>
    <w:p w:rsidR="003F1506" w:rsidRPr="00B1778F" w:rsidRDefault="003F1506" w:rsidP="00B5621B">
      <w:pPr>
        <w:spacing w:after="120" w:line="240" w:lineRule="auto"/>
        <w:ind w:left="567"/>
        <w:jc w:val="both"/>
      </w:pPr>
      <w:proofErr w:type="gramStart"/>
      <w:r w:rsidRPr="00B1778F">
        <w:t>c) Qua A kẻ cát tuyến song song với OO’ cắt đường trong (O) tại P, cắt (O’) tại Q.</w:t>
      </w:r>
      <w:proofErr w:type="gramEnd"/>
      <w:r w:rsidRPr="00B1778F">
        <w:t xml:space="preserve"> </w:t>
      </w:r>
      <w:proofErr w:type="gramStart"/>
      <w:r w:rsidRPr="00B1778F">
        <w:t>So sánh độ dài các đoạn CD và PQ.</w:t>
      </w:r>
      <w:proofErr w:type="gramEnd"/>
    </w:p>
    <w:p w:rsidR="003F1506" w:rsidRPr="00B1778F" w:rsidRDefault="003F1506" w:rsidP="00B5621B">
      <w:pPr>
        <w:spacing w:after="120" w:line="240" w:lineRule="auto"/>
        <w:ind w:left="567" w:hanging="567"/>
        <w:jc w:val="both"/>
      </w:pPr>
      <w:r w:rsidRPr="00B1778F">
        <w:rPr>
          <w:b/>
        </w:rPr>
        <w:t xml:space="preserve">Bài </w:t>
      </w:r>
      <w:r w:rsidR="00233B82" w:rsidRPr="00B1778F">
        <w:rPr>
          <w:b/>
        </w:rPr>
        <w:t>8</w:t>
      </w:r>
      <w:r w:rsidRPr="00B1778F">
        <w:rPr>
          <w:b/>
        </w:rPr>
        <w:t xml:space="preserve">: </w:t>
      </w:r>
      <w:r w:rsidRPr="00B1778F">
        <w:t>Cho nửa đường tròn tâm O đường kính AB = 2R và điểm M trên nửa đường tròn đó. Vẽ đường tròn tâm M</w:t>
      </w:r>
      <w:r w:rsidR="00D359AD" w:rsidRPr="00B1778F">
        <w:t xml:space="preserve"> tiếp xúc với đường kính AB tại H. Qua A và B vẽ hai tiếp tuyến AC và BD với đường tròn (M) trong đó C và D là các tiếp điểm.</w:t>
      </w:r>
    </w:p>
    <w:p w:rsidR="00D359AD" w:rsidRPr="00B1778F" w:rsidRDefault="00D359AD" w:rsidP="00B5621B">
      <w:pPr>
        <w:spacing w:after="120" w:line="240" w:lineRule="auto"/>
        <w:ind w:left="567"/>
        <w:jc w:val="both"/>
      </w:pPr>
      <w:r w:rsidRPr="00B1778F">
        <w:t>a) Chứng minh ba điểm C, M, D thẳng hàng và CD là tiếp tuyến của (O).</w:t>
      </w:r>
    </w:p>
    <w:p w:rsidR="00D359AD" w:rsidRPr="00B1778F" w:rsidRDefault="00D359AD" w:rsidP="00B5621B">
      <w:pPr>
        <w:spacing w:after="120" w:line="240" w:lineRule="auto"/>
        <w:ind w:left="567"/>
        <w:jc w:val="both"/>
      </w:pPr>
      <w:r w:rsidRPr="00B1778F">
        <w:t xml:space="preserve">b) Chứng minh AC + BD không đổi, tính AC.BD </w:t>
      </w:r>
      <w:proofErr w:type="gramStart"/>
      <w:r w:rsidRPr="00B1778F">
        <w:t>theo</w:t>
      </w:r>
      <w:proofErr w:type="gramEnd"/>
      <w:r w:rsidRPr="00B1778F">
        <w:t xml:space="preserve"> R.</w:t>
      </w:r>
    </w:p>
    <w:p w:rsidR="00D359AD" w:rsidRPr="00B1778F" w:rsidRDefault="00D359AD" w:rsidP="00B5621B">
      <w:pPr>
        <w:spacing w:after="120" w:line="240" w:lineRule="auto"/>
        <w:ind w:left="567"/>
        <w:jc w:val="both"/>
      </w:pPr>
      <w:r w:rsidRPr="00B1778F">
        <w:t xml:space="preserve">c) Giả sử CD cắt AB tại K. Chứng minh </w:t>
      </w:r>
      <w:r w:rsidRPr="00B1778F">
        <w:rPr>
          <w:position w:val="-6"/>
        </w:rPr>
        <w:object w:dxaOrig="1380" w:dyaOrig="320">
          <v:shape id="_x0000_i1029" type="#_x0000_t75" style="width:69.5pt;height:15.9pt" o:ole="">
            <v:imagedata r:id="rId14" o:title=""/>
          </v:shape>
          <o:OLEObject Type="Embed" ProgID="Equation.DSMT4" ShapeID="_x0000_i1029" DrawAspect="Content" ObjectID="_1533145495" r:id="rId15"/>
        </w:object>
      </w:r>
      <w:r w:rsidRPr="00B1778F">
        <w:t xml:space="preserve"> </w:t>
      </w:r>
    </w:p>
    <w:p w:rsidR="00233B82" w:rsidRPr="00B1778F" w:rsidRDefault="00233B82" w:rsidP="00233B82">
      <w:pPr>
        <w:spacing w:after="120" w:line="240" w:lineRule="auto"/>
        <w:ind w:left="567" w:hanging="567"/>
        <w:jc w:val="both"/>
      </w:pPr>
      <w:r w:rsidRPr="00B1778F">
        <w:rPr>
          <w:b/>
        </w:rPr>
        <w:t xml:space="preserve">Bài 9: </w:t>
      </w:r>
      <w:r w:rsidRPr="00B1778F">
        <w:t xml:space="preserve">Cho (O; R) đường kính AB. Điểm C thuộc (O) sao cho CA &lt; CB. </w:t>
      </w:r>
      <w:proofErr w:type="gramStart"/>
      <w:r w:rsidRPr="00B1778F">
        <w:t>Vẽ dây CD vuông góc với AB tại H. Gọi E là điểm đối xứng với A qua H.</w:t>
      </w:r>
      <w:proofErr w:type="gramEnd"/>
    </w:p>
    <w:p w:rsidR="00233B82" w:rsidRPr="00B1778F" w:rsidRDefault="00233B82" w:rsidP="00233B82">
      <w:pPr>
        <w:spacing w:after="120" w:line="240" w:lineRule="auto"/>
        <w:ind w:left="567"/>
        <w:jc w:val="both"/>
      </w:pPr>
      <w:r w:rsidRPr="00B1778F">
        <w:t>a) Chứng minh tứ giác ACED là hình thoi.</w:t>
      </w:r>
    </w:p>
    <w:p w:rsidR="00233B82" w:rsidRPr="00B1778F" w:rsidRDefault="00233B82" w:rsidP="00233B82">
      <w:pPr>
        <w:spacing w:after="120" w:line="240" w:lineRule="auto"/>
        <w:ind w:left="567"/>
        <w:jc w:val="both"/>
      </w:pPr>
      <w:r w:rsidRPr="00B1778F">
        <w:t>b) Đường tròn (I) đường kính EB cắt BC tại M. Chứng minh D, E, M thẳng hàng.</w:t>
      </w:r>
    </w:p>
    <w:p w:rsidR="00233B82" w:rsidRPr="00B1778F" w:rsidRDefault="00233B82" w:rsidP="00233B82">
      <w:pPr>
        <w:spacing w:after="120" w:line="240" w:lineRule="auto"/>
        <w:ind w:left="567"/>
        <w:jc w:val="both"/>
      </w:pPr>
      <w:r w:rsidRPr="00B1778F">
        <w:t>c) Chứng minh HM là tiếp tuyến của (I).</w:t>
      </w:r>
    </w:p>
    <w:p w:rsidR="00233B82" w:rsidRPr="00B1778F" w:rsidRDefault="00233B82" w:rsidP="00233B82">
      <w:pPr>
        <w:spacing w:after="120" w:line="240" w:lineRule="auto"/>
        <w:ind w:left="567"/>
        <w:jc w:val="both"/>
      </w:pPr>
      <w:r w:rsidRPr="00B1778F">
        <w:t xml:space="preserve">d) Xác định vị trí của C trên (O) sao </w:t>
      </w:r>
      <w:proofErr w:type="gramStart"/>
      <w:r w:rsidRPr="00B1778F">
        <w:t xml:space="preserve">cho </w:t>
      </w:r>
      <w:proofErr w:type="gramEnd"/>
      <w:r w:rsidRPr="00B1778F">
        <w:rPr>
          <w:position w:val="-22"/>
        </w:rPr>
        <w:object w:dxaOrig="1100" w:dyaOrig="580">
          <v:shape id="_x0000_i1030" type="#_x0000_t75" style="width:55.25pt;height:27.65pt" o:ole="">
            <v:imagedata r:id="rId16" o:title=""/>
          </v:shape>
          <o:OLEObject Type="Embed" ProgID="Equation.DSMT4" ShapeID="_x0000_i1030" DrawAspect="Content" ObjectID="_1533145496" r:id="rId17"/>
        </w:object>
      </w:r>
      <w:r w:rsidRPr="00B1778F">
        <w:t>.</w:t>
      </w:r>
    </w:p>
    <w:p w:rsidR="008D1560" w:rsidRPr="00B1778F" w:rsidRDefault="008D1560" w:rsidP="008D1560">
      <w:pPr>
        <w:spacing w:after="120" w:line="240" w:lineRule="auto"/>
        <w:ind w:left="567" w:hanging="567"/>
        <w:jc w:val="both"/>
      </w:pPr>
      <w:r w:rsidRPr="00B1778F">
        <w:rPr>
          <w:b/>
        </w:rPr>
        <w:t xml:space="preserve">Bài </w:t>
      </w:r>
      <w:r w:rsidR="00B1778F" w:rsidRPr="00B1778F">
        <w:rPr>
          <w:b/>
        </w:rPr>
        <w:t>10</w:t>
      </w:r>
      <w:r w:rsidRPr="00B1778F">
        <w:rPr>
          <w:b/>
        </w:rPr>
        <w:t xml:space="preserve">: </w:t>
      </w:r>
      <w:r w:rsidRPr="00B1778F">
        <w:t xml:space="preserve">Cho tam giác ABC vuông tại A có đường cao AH. </w:t>
      </w:r>
      <w:proofErr w:type="gramStart"/>
      <w:r w:rsidRPr="00B1778F">
        <w:t>Gọi K là trung điểm của AH.</w:t>
      </w:r>
      <w:proofErr w:type="gramEnd"/>
      <w:r w:rsidRPr="00B1778F">
        <w:t xml:space="preserve"> Từ H kẻ các đường thẳng vuông góc với AB và AC lần lượt tại D và E. Đường tròn tâm K, bán kính AK cắt đường tròn tâm O, đường kính BC tại I, AI cắt BC tại M.</w:t>
      </w:r>
    </w:p>
    <w:p w:rsidR="008D1560" w:rsidRPr="00B1778F" w:rsidRDefault="008D1560" w:rsidP="008D1560">
      <w:pPr>
        <w:spacing w:after="120" w:line="240" w:lineRule="auto"/>
        <w:ind w:left="567"/>
        <w:jc w:val="both"/>
      </w:pPr>
      <w:r w:rsidRPr="00B1778F">
        <w:t>a) Chứng minh 5 điểm A, I, D, H, E cùng thuộc một đường tròn.</w:t>
      </w:r>
    </w:p>
    <w:p w:rsidR="008D1560" w:rsidRPr="00B1778F" w:rsidRDefault="008D1560" w:rsidP="008D1560">
      <w:pPr>
        <w:spacing w:after="120" w:line="240" w:lineRule="auto"/>
        <w:ind w:left="567"/>
        <w:jc w:val="both"/>
      </w:pPr>
      <w:r w:rsidRPr="00B1778F">
        <w:t>b) Chứng minh MK vuông góc với AO.</w:t>
      </w:r>
    </w:p>
    <w:p w:rsidR="008D1560" w:rsidRPr="00B1778F" w:rsidRDefault="008D1560" w:rsidP="008D1560">
      <w:pPr>
        <w:spacing w:after="120" w:line="240" w:lineRule="auto"/>
        <w:ind w:left="567"/>
        <w:jc w:val="both"/>
      </w:pPr>
      <w:r w:rsidRPr="00B1778F">
        <w:t>c) Chứng minh 4 điểm M, D, K, E thẳng hàng.</w:t>
      </w:r>
    </w:p>
    <w:p w:rsidR="008D1560" w:rsidRPr="00B1778F" w:rsidRDefault="008D1560" w:rsidP="008D1560">
      <w:pPr>
        <w:spacing w:after="120" w:line="240" w:lineRule="auto"/>
        <w:ind w:left="567"/>
        <w:jc w:val="both"/>
      </w:pPr>
      <w:r w:rsidRPr="00B1778F">
        <w:t>d) Chứng minh MD.ME = MH</w:t>
      </w:r>
      <w:r w:rsidRPr="00B1778F">
        <w:rPr>
          <w:vertAlign w:val="superscript"/>
        </w:rPr>
        <w:t>2</w:t>
      </w:r>
      <w:r w:rsidRPr="00B1778F">
        <w:t>.</w:t>
      </w:r>
    </w:p>
    <w:p w:rsidR="00233B82" w:rsidRDefault="00A13492" w:rsidP="00A13492">
      <w:pPr>
        <w:spacing w:after="120" w:line="240" w:lineRule="auto"/>
        <w:ind w:left="567" w:hanging="567"/>
        <w:jc w:val="both"/>
      </w:pPr>
      <w:r>
        <w:rPr>
          <w:b/>
        </w:rPr>
        <w:t xml:space="preserve">Bài 11: </w:t>
      </w:r>
      <w:r>
        <w:t>Cho nửa đường tròn (O) đường kính AB. Gọi C là trung điểm của OB và (S) là đường tròn đường kính AC. Trên đường tròn (O) lấy hai điểm tùy ý phân biệt M, N khác A và B. Gọi P, Q lần lượt là giao điểm thứ hai của AM và AN với đường tròn (S).</w:t>
      </w:r>
    </w:p>
    <w:p w:rsidR="00A13492" w:rsidRDefault="00A13492" w:rsidP="00A13492">
      <w:pPr>
        <w:spacing w:after="120" w:line="240" w:lineRule="auto"/>
        <w:ind w:firstLine="567"/>
        <w:jc w:val="both"/>
      </w:pPr>
      <w:r>
        <w:t>a) Chứng minh rằng MN//PQ.</w:t>
      </w:r>
    </w:p>
    <w:p w:rsidR="00A13492" w:rsidRDefault="00A13492" w:rsidP="00A13492">
      <w:pPr>
        <w:spacing w:after="120" w:line="240" w:lineRule="auto"/>
        <w:ind w:firstLine="567"/>
        <w:jc w:val="both"/>
      </w:pPr>
      <w:r>
        <w:t xml:space="preserve">b) Vẽ tiếp tuyến ME của (S) với E là tiếp điểm. Chứng </w:t>
      </w:r>
      <w:proofErr w:type="gramStart"/>
      <w:r>
        <w:t xml:space="preserve">minh </w:t>
      </w:r>
      <w:proofErr w:type="gramEnd"/>
      <w:r w:rsidRPr="00A13492">
        <w:rPr>
          <w:position w:val="-6"/>
        </w:rPr>
        <w:object w:dxaOrig="1460" w:dyaOrig="320">
          <v:shape id="_x0000_i1032" type="#_x0000_t75" style="width:72.85pt;height:15.9pt" o:ole="">
            <v:imagedata r:id="rId18" o:title=""/>
          </v:shape>
          <o:OLEObject Type="Embed" ProgID="Equation.DSMT4" ShapeID="_x0000_i1032" DrawAspect="Content" ObjectID="_1533145497" r:id="rId19"/>
        </w:object>
      </w:r>
      <w:r>
        <w:t>.</w:t>
      </w:r>
    </w:p>
    <w:p w:rsidR="00A13492" w:rsidRDefault="00A13492" w:rsidP="00A13492">
      <w:pPr>
        <w:spacing w:after="120" w:line="240" w:lineRule="auto"/>
        <w:ind w:firstLine="567"/>
        <w:jc w:val="both"/>
      </w:pPr>
      <w:r>
        <w:t xml:space="preserve">c) Vẽ tiếp tuyến NF của (S) với F là tiếp điểm. Chứng </w:t>
      </w:r>
      <w:proofErr w:type="gramStart"/>
      <w:r>
        <w:t xml:space="preserve">minh </w:t>
      </w:r>
      <w:proofErr w:type="gramEnd"/>
      <w:r w:rsidRPr="00A13492">
        <w:rPr>
          <w:position w:val="-22"/>
        </w:rPr>
        <w:object w:dxaOrig="1060" w:dyaOrig="580">
          <v:shape id="_x0000_i1033" type="#_x0000_t75" style="width:52.75pt;height:29.3pt" o:ole="">
            <v:imagedata r:id="rId20" o:title=""/>
          </v:shape>
          <o:OLEObject Type="Embed" ProgID="Equation.DSMT4" ShapeID="_x0000_i1033" DrawAspect="Content" ObjectID="_1533145498" r:id="rId21"/>
        </w:object>
      </w:r>
      <w:r>
        <w:t>.</w:t>
      </w:r>
    </w:p>
    <w:p w:rsidR="00A13492" w:rsidRDefault="00A13492" w:rsidP="00A35736">
      <w:pPr>
        <w:spacing w:after="120" w:line="240" w:lineRule="auto"/>
        <w:ind w:left="567" w:hanging="567"/>
        <w:jc w:val="both"/>
      </w:pPr>
      <w:r>
        <w:rPr>
          <w:b/>
        </w:rPr>
        <w:t xml:space="preserve">Bài 12: </w:t>
      </w:r>
      <w:r w:rsidR="00A35736">
        <w:t xml:space="preserve">Cho điểm C thuộc đoạn thẳng AB sao cho AC = 10cm, CB = 40cm. Vẽ về một phía của AB các nửa đường tròn có đường kính theo thứ tự </w:t>
      </w:r>
      <w:proofErr w:type="gramStart"/>
      <w:r w:rsidR="00A35736">
        <w:t>là  AB</w:t>
      </w:r>
      <w:proofErr w:type="gramEnd"/>
      <w:r w:rsidR="00A35736">
        <w:t>, AC, CB có tâm lần lượt là O, I, K. Đường vuông góc với AB tại C cắt nửa đường tròn (O) tại E. Gọi M, N theo thứ tự là giao điểm của EA, EB với các đường tròn (I), (K).</w:t>
      </w:r>
    </w:p>
    <w:p w:rsidR="00A35736" w:rsidRDefault="00A35736" w:rsidP="00A35736">
      <w:pPr>
        <w:spacing w:after="120" w:line="240" w:lineRule="auto"/>
        <w:ind w:firstLine="567"/>
        <w:jc w:val="both"/>
      </w:pPr>
      <w:r>
        <w:t>a) Chứng minh EC = MN.</w:t>
      </w:r>
    </w:p>
    <w:p w:rsidR="00A35736" w:rsidRDefault="00A35736" w:rsidP="00A35736">
      <w:pPr>
        <w:spacing w:after="120" w:line="240" w:lineRule="auto"/>
        <w:ind w:firstLine="567"/>
        <w:jc w:val="both"/>
      </w:pPr>
      <w:r>
        <w:t xml:space="preserve">b) Chứng minh MN là tiếp tuyến </w:t>
      </w:r>
      <w:proofErr w:type="gramStart"/>
      <w:r>
        <w:t>chung</w:t>
      </w:r>
      <w:proofErr w:type="gramEnd"/>
      <w:r>
        <w:t xml:space="preserve"> của (I) và (K).</w:t>
      </w:r>
    </w:p>
    <w:p w:rsidR="00A35736" w:rsidRDefault="00A35736" w:rsidP="00A35736">
      <w:pPr>
        <w:spacing w:after="120" w:line="240" w:lineRule="auto"/>
        <w:ind w:firstLine="567"/>
        <w:jc w:val="both"/>
      </w:pPr>
      <w:r>
        <w:t>c) Tính độ dài MN.</w:t>
      </w:r>
    </w:p>
    <w:p w:rsidR="00A35736" w:rsidRDefault="001E5B7A" w:rsidP="001E5B7A">
      <w:pPr>
        <w:spacing w:after="120" w:line="240" w:lineRule="auto"/>
        <w:ind w:left="567" w:hanging="567"/>
        <w:jc w:val="both"/>
      </w:pPr>
      <w:r>
        <w:rPr>
          <w:b/>
        </w:rPr>
        <w:t xml:space="preserve">Bài 13: </w:t>
      </w:r>
      <w:r>
        <w:t xml:space="preserve">Cho tam giác nhọn ABC </w:t>
      </w:r>
      <w:proofErr w:type="gramStart"/>
      <w:r>
        <w:t xml:space="preserve">có </w:t>
      </w:r>
      <w:proofErr w:type="gramEnd"/>
      <w:r w:rsidRPr="001E5B7A">
        <w:rPr>
          <w:position w:val="-6"/>
        </w:rPr>
        <w:object w:dxaOrig="720" w:dyaOrig="340">
          <v:shape id="_x0000_i1034" type="#_x0000_t75" style="width:36pt;height:16.75pt" o:ole="">
            <v:imagedata r:id="rId22" o:title=""/>
          </v:shape>
          <o:OLEObject Type="Embed" ProgID="Equation.DSMT4" ShapeID="_x0000_i1034" DrawAspect="Content" ObjectID="_1533145499" r:id="rId23"/>
        </w:object>
      </w:r>
      <w:r>
        <w:t xml:space="preserve">. </w:t>
      </w:r>
      <w:proofErr w:type="gramStart"/>
      <w:r>
        <w:t>Vẽ đường tròn đường kính AC có tâm O, đường tròn này cắt BA và BC lần lượt tại D và E.</w:t>
      </w:r>
      <w:proofErr w:type="gramEnd"/>
    </w:p>
    <w:p w:rsidR="001E5B7A" w:rsidRDefault="001E5B7A" w:rsidP="001E5B7A">
      <w:pPr>
        <w:spacing w:after="120" w:line="240" w:lineRule="auto"/>
        <w:ind w:firstLine="567"/>
        <w:jc w:val="both"/>
      </w:pPr>
      <w:r>
        <w:t xml:space="preserve">a) </w:t>
      </w:r>
      <w:proofErr w:type="gramStart"/>
      <w:r>
        <w:t>Chứng  minh</w:t>
      </w:r>
      <w:proofErr w:type="gramEnd"/>
      <w:r>
        <w:t xml:space="preserve"> AE = EB.</w:t>
      </w:r>
    </w:p>
    <w:p w:rsidR="001E5B7A" w:rsidRDefault="001E5B7A" w:rsidP="001E5B7A">
      <w:pPr>
        <w:spacing w:after="120" w:line="240" w:lineRule="auto"/>
        <w:ind w:left="567"/>
        <w:jc w:val="both"/>
      </w:pPr>
      <w:r>
        <w:t xml:space="preserve">b) Gọi H là giao điểm </w:t>
      </w:r>
      <w:proofErr w:type="gramStart"/>
      <w:r>
        <w:t>của  CD</w:t>
      </w:r>
      <w:proofErr w:type="gramEnd"/>
      <w:r>
        <w:t xml:space="preserve"> và AE. </w:t>
      </w:r>
      <w:proofErr w:type="gramStart"/>
      <w:r>
        <w:t>Chứng minh rằng đường trung trực của đoạn HE đi qua trung điểm I của BH.</w:t>
      </w:r>
      <w:proofErr w:type="gramEnd"/>
    </w:p>
    <w:p w:rsidR="001E5B7A" w:rsidRPr="001E5B7A" w:rsidRDefault="001E5B7A" w:rsidP="001E5B7A">
      <w:pPr>
        <w:spacing w:after="120" w:line="240" w:lineRule="auto"/>
        <w:ind w:firstLine="567"/>
        <w:jc w:val="both"/>
      </w:pPr>
      <w:r>
        <w:t>c) Chứng minh OD là tiếp tuyến của đường tròn ngoại tiếp tam giác BDE.</w:t>
      </w:r>
    </w:p>
    <w:sectPr w:rsidR="001E5B7A" w:rsidRPr="001E5B7A" w:rsidSect="001E5B7A">
      <w:pgSz w:w="12240" w:h="15840"/>
      <w:pgMar w:top="426" w:right="1041" w:bottom="426" w:left="993"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20"/>
  <w:characterSpacingControl w:val="doNotCompress"/>
  <w:compat/>
  <w:rsids>
    <w:rsidRoot w:val="00E61DD1"/>
    <w:rsid w:val="00060342"/>
    <w:rsid w:val="000A1168"/>
    <w:rsid w:val="000B46CC"/>
    <w:rsid w:val="000C050F"/>
    <w:rsid w:val="001209DB"/>
    <w:rsid w:val="0018505E"/>
    <w:rsid w:val="001E3183"/>
    <w:rsid w:val="001E5B7A"/>
    <w:rsid w:val="002043DE"/>
    <w:rsid w:val="00217E94"/>
    <w:rsid w:val="00233B82"/>
    <w:rsid w:val="003F1506"/>
    <w:rsid w:val="004059A0"/>
    <w:rsid w:val="00416D3B"/>
    <w:rsid w:val="004302E6"/>
    <w:rsid w:val="0054286D"/>
    <w:rsid w:val="006630E6"/>
    <w:rsid w:val="00776C8E"/>
    <w:rsid w:val="007908F7"/>
    <w:rsid w:val="00850E4A"/>
    <w:rsid w:val="008D1560"/>
    <w:rsid w:val="009F4D93"/>
    <w:rsid w:val="00A13492"/>
    <w:rsid w:val="00A35736"/>
    <w:rsid w:val="00B1778F"/>
    <w:rsid w:val="00B5621B"/>
    <w:rsid w:val="00BD1066"/>
    <w:rsid w:val="00D00DE0"/>
    <w:rsid w:val="00D06993"/>
    <w:rsid w:val="00D359AD"/>
    <w:rsid w:val="00DD174F"/>
    <w:rsid w:val="00E61DD1"/>
    <w:rsid w:val="00E81D55"/>
    <w:rsid w:val="00E823A9"/>
    <w:rsid w:val="00EC285C"/>
    <w:rsid w:val="00FE1C9A"/>
    <w:rsid w:val="00FE5C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1DD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4</TotalTime>
  <Pages>2</Pages>
  <Words>788</Words>
  <Characters>449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Thanh Thanh Lieu</cp:lastModifiedBy>
  <cp:revision>22</cp:revision>
  <dcterms:created xsi:type="dcterms:W3CDTF">2016-08-09T16:26:00Z</dcterms:created>
  <dcterms:modified xsi:type="dcterms:W3CDTF">2016-08-19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